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7425542f7414fab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396A1F9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75E103A5">
          <v:shape xmlns:o="urn:schemas-microsoft-com:office:office" xmlns:v="urn:schemas-microsoft-com:vml" id="_x0000_i189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895" DrawAspect="Content" ObjectID="_1571334830" r:id="rId86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44D073F8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41.bin" Id="rId860" /><Relationship Type="http://schemas.openxmlformats.org/officeDocument/2006/relationships/image" Target="/word/media/image1.wmf" Id="rId6" /></Relationships>
</file>